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5"/>
  </p:notesMasterIdLst>
  <p:sldIdLst>
    <p:sldId id="25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20" r:id="rId18"/>
    <p:sldId id="321" r:id="rId19"/>
    <p:sldId id="322" r:id="rId20"/>
    <p:sldId id="323" r:id="rId21"/>
    <p:sldId id="325" r:id="rId22"/>
    <p:sldId id="326" r:id="rId23"/>
    <p:sldId id="32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1.png"/><Relationship Id="rId7" Type="http://schemas.openxmlformats.org/officeDocument/2006/relationships/image" Target="../media/image3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1.png"/><Relationship Id="rId7" Type="http://schemas.openxmlformats.org/officeDocument/2006/relationships/image" Target="../media/image4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1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9.emf"/><Relationship Id="rId3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方差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常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𝒌𝑬</m:t>
                    </m:r>
                    <m:r>
                      <a:rPr lang="en-US" altLang="zh-CN" b="1" i="1" dirty="0" smtClean="0">
                        <a:latin typeface="Cambria Math"/>
                      </a:rPr>
                      <m:t>[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直觉上而言，当随机变量取值越接近期望，方差越小；反之方差越大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98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为常数，则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 smtClean="0"/>
                  <a:t>常数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/>
                  <a:t>特别</a:t>
                </a:r>
                <a:r>
                  <a:rPr lang="zh-CN" altLang="en-US" dirty="0" smtClean="0"/>
                  <a:t>地，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99792" y="5138028"/>
            <a:ext cx="403244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差是否具有线性性质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86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定义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间的协方差</a:t>
                </a:r>
                <a:r>
                  <a:rPr lang="en-US" altLang="zh-CN" dirty="0" smtClean="0"/>
                  <a:t>(covariance)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𝒀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𝑿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−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⋅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altLang="zh-CN" sz="3200" dirty="0" smtClean="0"/>
              </a:p>
              <a:p>
                <a:pPr marL="0" indent="0">
                  <a:buNone/>
                </a:pPr>
                <a:r>
                  <a:rPr lang="zh-CN" altLang="en-US" sz="3200" dirty="0" smtClean="0"/>
                  <a:t>特别地，</a:t>
                </a:r>
                <a14:m>
                  <m:oMath xmlns:m="http://schemas.openxmlformats.org/officeDocument/2006/math">
                    <m:r>
                      <a:rPr lang="en-US" altLang="zh-CN" sz="3200" b="1" i="0" dirty="0">
                        <a:latin typeface="Cambria Math"/>
                      </a:rPr>
                      <m:t>𝐜𝐨</m:t>
                    </m:r>
                    <m:r>
                      <a:rPr lang="en-US" altLang="zh-CN" sz="3200" b="1" i="0" dirty="0" smtClean="0">
                        <a:latin typeface="Cambria Math"/>
                      </a:rPr>
                      <m:t>𝐯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sz="3200" i="1" dirty="0" smtClean="0"/>
              </a:p>
              <a:p>
                <a:pPr marL="0" indent="0">
                  <a:buNone/>
                </a:pPr>
                <a:endParaRPr lang="en-US" altLang="zh-CN" sz="3200" dirty="0"/>
              </a:p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±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=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+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±</m:t>
                    </m:r>
                    <m:r>
                      <a:rPr lang="en-US" altLang="zh-CN" sz="3200" b="1" i="1" smtClean="0">
                        <a:latin typeface="Cambria Math"/>
                      </a:rPr>
                      <m:t>𝟐</m:t>
                    </m:r>
                    <m:r>
                      <a:rPr lang="en-US" altLang="zh-CN" sz="3200" b="1" i="0" smtClean="0">
                        <a:latin typeface="Cambria Math"/>
                      </a:rPr>
                      <m:t>𝐜𝐨𝐯</m:t>
                    </m:r>
                    <m:r>
                      <a:rPr lang="en-US" altLang="zh-CN" sz="3200" b="1" i="1" smtClean="0">
                        <a:latin typeface="Cambria Math"/>
                      </a:rPr>
                      <m:t>(</m:t>
                    </m:r>
                    <m:r>
                      <a:rPr lang="en-US" altLang="zh-CN" sz="3200" b="1" i="1" smtClean="0">
                        <a:latin typeface="Cambria Math"/>
                      </a:rPr>
                      <m:t>𝑿</m:t>
                    </m:r>
                    <m:r>
                      <a:rPr lang="en-US" altLang="zh-CN" sz="3200" b="1" i="1" smtClean="0">
                        <a:latin typeface="Cambria Math"/>
                      </a:rPr>
                      <m:t>,</m:t>
                    </m:r>
                    <m:r>
                      <a:rPr lang="en-US" altLang="zh-CN" sz="3200" b="1" i="1" smtClean="0">
                        <a:latin typeface="Cambria Math"/>
                      </a:rPr>
                      <m:t>𝒀</m:t>
                    </m:r>
                    <m:r>
                      <a:rPr lang="en-US" altLang="zh-CN" sz="3200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32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945" t="-2171" r="-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571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基本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𝒃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=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+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060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亦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此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±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注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不意味着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090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和的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有限个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𝐜𝐨𝐯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特别地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两两独立</a:t>
                </a:r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𝑫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872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</a:t>
            </a:r>
            <a:r>
              <a:rPr lang="en-US" altLang="zh-CN" dirty="0" smtClean="0"/>
              <a:t>(Chebyshev)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应用马尔可夫不等式，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𝑬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𝑬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𝑿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)/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  <a:blipFill rotWithShape="1">
                <a:blip r:embed="rId2"/>
                <a:stretch>
                  <a:fillRect l="-2273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654221"/>
            <a:ext cx="2452687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40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800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800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𝟑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/</m:t>
                    </m:r>
                    <m:r>
                      <a:rPr lang="en-US" altLang="zh-CN" sz="28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sz="2800" dirty="0" smtClean="0"/>
                  <a:t>次正面向上的概率（用切比雪夫不等式）</a:t>
                </a:r>
                <a:endParaRPr lang="en-US" altLang="zh-CN" sz="2800" dirty="0" smtClean="0"/>
              </a:p>
              <a:p>
                <a:r>
                  <a:rPr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sz="2800" dirty="0" smtClean="0"/>
                  <a:t> 正面向上的次数</a:t>
                </a:r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∼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𝒏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/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𝟐</m:t>
                    </m:r>
                  </m:oMath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第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次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正面</m:t>
                              </m:r>
                              <m:r>
                                <a:rPr lang="zh-CN" altLang="en-US" sz="2800" i="1" smtClean="0">
                                  <a:latin typeface="Cambria Math"/>
                                </a:rPr>
                                <m:t>向上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                  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否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/>
                  <a:t>因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  <a:blipFill rotWithShape="1">
                <a:blip r:embed="rId2"/>
                <a:stretch>
                  <a:fillRect l="-1516" t="-2307" r="-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00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不等式的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切比雪夫不等式给出了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未知情况下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的概率的一种估计方法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：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在不等式中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≥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𝟖𝟖𝟖𝟗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≥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𝟑𝟕𝟓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229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离散分布的方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b="1" dirty="0" smtClean="0"/>
                  <a:t>0-1</a:t>
                </a:r>
                <a:r>
                  <a:rPr lang="zh-CN" altLang="en-US" b="1" dirty="0" smtClean="0"/>
                  <a:t>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直接计算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二项分布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>
                        <a:latin typeface="Cambria Math"/>
                      </a:rPr>
                      <m:t> </m:t>
                    </m:r>
                    <m:r>
                      <a:rPr lang="en-US" altLang="zh-CN">
                        <a:latin typeface="Cambria Math"/>
                      </a:rPr>
                      <m:t>𝟎</m:t>
                    </m:r>
                    <m:r>
                      <a:rPr lang="en-US" altLang="zh-CN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i="1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i="1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引入</a:t>
                </a:r>
                <a:r>
                  <a:rPr lang="en-US" altLang="zh-CN" dirty="0" smtClean="0"/>
                  <a:t>0-1</a:t>
                </a:r>
                <a:r>
                  <a:rPr lang="zh-CN" altLang="en-US" dirty="0" smtClean="0"/>
                  <a:t>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指示事件是否发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根据独立性得，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3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克服均值</a:t>
            </a:r>
            <a:r>
              <a:rPr lang="en-US" altLang="zh-CN" dirty="0" smtClean="0"/>
              <a:t>/</a:t>
            </a:r>
            <a:r>
              <a:rPr lang="zh-CN" altLang="en-US" dirty="0" smtClean="0"/>
              <a:t>期望的局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均值在很多场合的分布情况刻画不准确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，若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zh-CN" altLang="en-US" b="1" i="1" smtClean="0">
                        <a:latin typeface="Cambria Math"/>
                      </a:rPr>
                      <m:t>且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中位数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刻画随机变量取偏离期望的值的概率</a:t>
                </a:r>
                <a:r>
                  <a:rPr lang="en-US" altLang="zh-CN" dirty="0" smtClean="0"/>
                  <a:t>.</a:t>
                </a:r>
              </a:p>
              <a:p>
                <a:pPr lvl="1"/>
                <a:r>
                  <a:rPr lang="zh-CN" altLang="en-US" dirty="0" smtClean="0"/>
                  <a:t>尾部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−</m:t>
                    </m:r>
                    <m:r>
                      <a:rPr lang="en-US" altLang="zh-CN" b="1" i="1" dirty="0" smtClean="0">
                        <a:latin typeface="Cambria Math"/>
                      </a:rPr>
                      <m:t>𝒕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  <a:blipFill rotWithShape="1">
                <a:blip r:embed="rId2"/>
                <a:stretch>
                  <a:fillRect l="-1620" t="-2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3848" y="2204864"/>
            <a:ext cx="2232248" cy="132343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张村有个张千万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隔壁九个穷光蛋。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平均起来算一算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人人都是张百万</a:t>
            </a:r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</a:rPr>
              <a:t>。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88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离散分布的方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泊松分布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𝝀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几何分布</a:t>
                </a:r>
                <a:r>
                  <a:rPr lang="en-US" altLang="zh-CN" dirty="0" smtClean="0"/>
                  <a:t>: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方</a:t>
                </a:r>
                <a:r>
                  <a:rPr lang="zh-CN" altLang="en-US" dirty="0" smtClean="0"/>
                  <a:t>法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利用公式直接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再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方法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利用条件期望</a:t>
                </a:r>
                <a:r>
                  <a:rPr lang="en-US" altLang="zh-CN" dirty="0" smtClean="0"/>
                  <a:t>+</a:t>
                </a:r>
                <a:r>
                  <a:rPr lang="zh-CN" altLang="en-US" dirty="0" smtClean="0"/>
                  <a:t>无记忆性</a:t>
                </a: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3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265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blipFill rotWithShape="1">
                <a:blip r:embed="rId6"/>
                <a:stretch>
                  <a:fillRect l="-122" r="-3167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den>
                          </m:f>
                        </m:e>
                      </m:nary>
                      <m:r>
                        <a:rPr lang="en-US" altLang="zh-CN" sz="24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期望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的尾部分布如何？</a:t>
                </a:r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0465" r="-2436" b="-3255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552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blipFill rotWithShape="1">
                <a:blip r:embed="rId6"/>
                <a:stretch>
                  <a:fillRect l="-81" t="-6061" b="-7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注意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…,</m:t>
                    </m:r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/>
                  <a:t>是相互独立的，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831" t="-9211" r="-743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94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2564" t="-3356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29728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𝑯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b="1" i="1" smtClean="0">
                              <a:latin typeface="Cambria Math"/>
                            </a:rPr>
                            <m:t>≥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根据切比雪夫不等式，对于任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𝒄</m:t>
                    </m:r>
                    <m:r>
                      <a:rPr lang="en-US" altLang="zh-CN" sz="2400" b="1" i="1" smtClean="0"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/>
                  <a:t>,</a:t>
                </a:r>
                <a:r>
                  <a:rPr lang="zh-CN" altLang="en-US" sz="2400" b="1" dirty="0" smtClean="0"/>
                  <a:t>有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82" t="-1710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91680" y="6093296"/>
            <a:ext cx="626469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思考题：利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union bound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果会如何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0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4" grpId="0"/>
      <p:bldP spid="4" grpId="0" animBg="1"/>
      <p:bldP spid="13" grpId="0"/>
      <p:bldP spid="15" grpId="0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95536" y="1600200"/>
                <a:ext cx="6192688" cy="4495800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非负，则对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95536" y="1600200"/>
                <a:ext cx="6192688" cy="4495800"/>
              </a:xfrm>
              <a:blipFill rotWithShape="0">
                <a:blip r:embed="rId2"/>
                <a:stretch>
                  <a:fillRect l="-1870" t="-1085" r="-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573734"/>
            <a:ext cx="2232248" cy="3943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19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dirty="0" smtClean="0"/>
                  <a:t>次正面向上的概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正面向上的次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根据马尔可夫不等式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47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的推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400" dirty="0" smtClean="0"/>
              <a:t>当我们对随机变量所知的只有其期望以及取值非负，则马尔可夫不等式给出了最好的尾部界（</a:t>
            </a:r>
            <a:r>
              <a:rPr lang="en-US" altLang="zh-CN" sz="2400" dirty="0" smtClean="0"/>
              <a:t>tail bound</a:t>
            </a:r>
            <a:r>
              <a:rPr lang="zh-CN" altLang="en-US" sz="2400" dirty="0" smtClean="0"/>
              <a:t>）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r>
              <a:rPr lang="zh-CN" altLang="en-US" sz="2400" dirty="0" smtClean="0"/>
              <a:t>马尔可夫不等式建立的界通常很弱，但它是建立其余界的一个有效工具。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随机变量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取值非负的实函数，则对于任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≥</m:t>
                          </m:r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4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blipFill rotWithShape="1">
                <a:blip r:embed="rId2"/>
                <a:stretch>
                  <a:fillRect l="-1582" t="-2724" r="-1371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46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引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7667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例：有两批灯泡，其平均寿命都是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小时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87400" y="2481089"/>
            <a:ext cx="6507163" cy="546100"/>
            <a:chOff x="768" y="2400"/>
            <a:chExt cx="4099" cy="344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864" y="244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768" y="2400"/>
            <a:ext cx="18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Equation" r:id="rId3" imgW="291973" imgH="545863" progId="Equation.3">
                    <p:embed/>
                  </p:oleObj>
                </mc:Choice>
                <mc:Fallback>
                  <p:oleObj name="Equation" r:id="rId3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8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708" y="25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566988" y="2449339"/>
            <a:ext cx="2819400" cy="201612"/>
            <a:chOff x="1728" y="2556"/>
            <a:chExt cx="2143" cy="127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72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7" imgW="203024" imgH="203024" progId="Equation.3">
                    <p:embed/>
                  </p:oleObj>
                </mc:Choice>
                <mc:Fallback>
                  <p:oleObj name="Equation" r:id="rId7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072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9" imgW="203024" imgH="203024" progId="Equation.3">
                    <p:embed/>
                  </p:oleObj>
                </mc:Choice>
                <mc:Fallback>
                  <p:oleObj name="Equation" r:id="rId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21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10" imgW="203024" imgH="203024" progId="Equation.3">
                    <p:embed/>
                  </p:oleObj>
                </mc:Choice>
                <mc:Fallback>
                  <p:oleObj name="Equation" r:id="rId1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74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1" imgW="203024" imgH="203024" progId="Equation.DSMT4">
                    <p:embed/>
                  </p:oleObj>
                </mc:Choice>
                <mc:Fallback>
                  <p:oleObj name="Equation" r:id="rId11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96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12" imgW="203024" imgH="203024" progId="Equation.3">
                    <p:embed/>
                  </p:oleObj>
                </mc:Choice>
                <mc:Fallback>
                  <p:oleObj name="Equation" r:id="rId1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25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Equation" r:id="rId13" imgW="203024" imgH="203024" progId="Equation.3">
                    <p:embed/>
                  </p:oleObj>
                </mc:Choice>
                <mc:Fallback>
                  <p:oleObj name="Equation" r:id="rId1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244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14" imgW="203024" imgH="203024" progId="Equation.3">
                    <p:embed/>
                  </p:oleObj>
                </mc:Choice>
                <mc:Fallback>
                  <p:oleObj name="Equation" r:id="rId1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50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Equation" r:id="rId15" imgW="203024" imgH="203024" progId="Equation.3">
                    <p:embed/>
                  </p:oleObj>
                </mc:Choice>
                <mc:Fallback>
                  <p:oleObj name="Equation" r:id="rId1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755650" y="3581226"/>
            <a:ext cx="6494463" cy="533400"/>
            <a:chOff x="768" y="3360"/>
            <a:chExt cx="4091" cy="336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856" y="342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768" y="3360"/>
            <a:ext cx="1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Equation" r:id="rId16" imgW="291973" imgH="545863" progId="Equation.3">
                    <p:embed/>
                  </p:oleObj>
                </mc:Choice>
                <mc:Fallback>
                  <p:oleObj name="Equation" r:id="rId16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700" y="352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Equation" r:id="rId17" imgW="253890" imgH="241195" progId="Equation.3">
                    <p:embed/>
                  </p:oleObj>
                </mc:Choice>
                <mc:Fallback>
                  <p:oleObj name="Equation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485900" y="3573289"/>
            <a:ext cx="5307013" cy="201612"/>
            <a:chOff x="1152" y="3268"/>
            <a:chExt cx="3343" cy="127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21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18" imgW="203024" imgH="203024" progId="Equation.3">
                    <p:embed/>
                  </p:oleObj>
                </mc:Choice>
                <mc:Fallback>
                  <p:oleObj name="Equation" r:id="rId1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74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19" imgW="203024" imgH="203024" progId="Equation.3">
                    <p:embed/>
                  </p:oleObj>
                </mc:Choice>
                <mc:Fallback>
                  <p:oleObj name="Equation" r:id="rId1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12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Equation" r:id="rId20" imgW="203024" imgH="203024" progId="Equation.3">
                    <p:embed/>
                  </p:oleObj>
                </mc:Choice>
                <mc:Fallback>
                  <p:oleObj name="Equation" r:id="rId2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6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Equation" r:id="rId21" imgW="203024" imgH="203024" progId="Equation.3">
                    <p:embed/>
                  </p:oleObj>
                </mc:Choice>
                <mc:Fallback>
                  <p:oleObj name="Equation" r:id="rId21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187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Equation" r:id="rId22" imgW="203024" imgH="203024" progId="Equation.3">
                    <p:embed/>
                  </p:oleObj>
                </mc:Choice>
                <mc:Fallback>
                  <p:oleObj name="Equation" r:id="rId2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158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23" imgW="203024" imgH="203024" progId="Equation.3">
                    <p:embed/>
                  </p:oleObj>
                </mc:Choice>
                <mc:Fallback>
                  <p:oleObj name="Equation" r:id="rId2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129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Equation" r:id="rId24" imgW="203024" imgH="203024" progId="Equation.3">
                    <p:embed/>
                  </p:oleObj>
                </mc:Choice>
                <mc:Fallback>
                  <p:oleObj name="Equation" r:id="rId2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115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Equation" r:id="rId25" imgW="203024" imgH="203024" progId="Equation.3">
                    <p:embed/>
                  </p:oleObj>
                </mc:Choice>
                <mc:Fallback>
                  <p:oleObj name="Equation" r:id="rId2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606800" y="2431876"/>
            <a:ext cx="723900" cy="581025"/>
            <a:chOff x="2544" y="2534"/>
            <a:chExt cx="456" cy="366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2688" y="253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Equation" r:id="rId26" imgW="171471" imgH="171450" progId="Equation.3">
                    <p:embed/>
                  </p:oleObj>
                </mc:Choice>
                <mc:Fallback>
                  <p:oleObj name="Equation" r:id="rId26" imgW="171471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2544" y="2700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Equation" r:id="rId28" imgW="723586" imgH="317362" progId="Equation.3">
                    <p:embed/>
                  </p:oleObj>
                </mc:Choice>
                <mc:Fallback>
                  <p:oleObj name="Equation" r:id="rId28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00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606800" y="3570114"/>
            <a:ext cx="723900" cy="573087"/>
            <a:chOff x="2544" y="3251"/>
            <a:chExt cx="456" cy="361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2688" y="32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Equation" r:id="rId30" imgW="180922" imgH="180900" progId="Equation.3">
                    <p:embed/>
                  </p:oleObj>
                </mc:Choice>
                <mc:Fallback>
                  <p:oleObj name="Equation" r:id="rId30" imgW="180922" imgH="18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2544" y="34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Equation" r:id="rId32" imgW="723586" imgH="317362" progId="Equation.3">
                    <p:embed/>
                  </p:oleObj>
                </mc:Choice>
                <mc:Fallback>
                  <p:oleObj name="Equation" r:id="rId32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7596188" y="220486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集中</a:t>
            </a: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7678738" y="33573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分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114800" y="29750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611560" y="4840560"/>
            <a:ext cx="6840760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zh-CN" altLang="en-US" dirty="0" smtClean="0"/>
              <a:t>用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r>
              <a:rPr lang="zh-CN" altLang="en-US" dirty="0" smtClean="0"/>
              <a:t>来反映随机变量取值的离散程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344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38" grpId="0"/>
      <p:bldP spid="39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的引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36712"/>
            <a:ext cx="5896644" cy="147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649" y="3262142"/>
            <a:ext cx="5380769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 smtClean="0"/>
                  <a:t>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3200" dirty="0" smtClean="0"/>
                  <a:t>定义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离散型随机变量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zh-CN" altLang="en-US" sz="3200" dirty="0" smtClean="0"/>
                  <a:t>的方差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blipFill rotWithShape="1">
                <a:blip r:embed="rId4"/>
                <a:stretch>
                  <a:fillRect l="-3148" t="-6077" b="-16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9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个随机变量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方差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variance)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或者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dirty="0" smtClean="0"/>
                  <a:t>，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rad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标准差</a:t>
                </a:r>
                <a:r>
                  <a:rPr lang="zh-CN" altLang="en-US" dirty="0" smtClean="0"/>
                  <a:t>或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均方差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tandard deviation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835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简便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3140968"/>
            <a:ext cx="791000" cy="5760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证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⋅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3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30</TotalTime>
  <Words>585</Words>
  <Application>Microsoft Office PowerPoint</Application>
  <PresentationFormat>全屏显示(4:3)</PresentationFormat>
  <Paragraphs>17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Tw Cen MT</vt:lpstr>
      <vt:lpstr>华文仿宋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Equation</vt:lpstr>
      <vt:lpstr>方差</vt:lpstr>
      <vt:lpstr>克服均值/期望的局限</vt:lpstr>
      <vt:lpstr>马尔可夫不等式</vt:lpstr>
      <vt:lpstr>例</vt:lpstr>
      <vt:lpstr>马尔可夫不等式的推广</vt:lpstr>
      <vt:lpstr>方差的引入</vt:lpstr>
      <vt:lpstr>方差的引入</vt:lpstr>
      <vt:lpstr>方差的定义</vt:lpstr>
      <vt:lpstr>方差的简便计算</vt:lpstr>
      <vt:lpstr>例</vt:lpstr>
      <vt:lpstr>方差的性质</vt:lpstr>
      <vt:lpstr>协方差</vt:lpstr>
      <vt:lpstr>协方差的基本性质</vt:lpstr>
      <vt:lpstr>协方差的性质</vt:lpstr>
      <vt:lpstr>随机变量和的方差</vt:lpstr>
      <vt:lpstr>切比雪夫(Chebyshev)不等式</vt:lpstr>
      <vt:lpstr>例</vt:lpstr>
      <vt:lpstr>切比雪夫不等式的应用</vt:lpstr>
      <vt:lpstr>典型离散分布的方差</vt:lpstr>
      <vt:lpstr>典型离散分布的方差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387</cp:revision>
  <dcterms:created xsi:type="dcterms:W3CDTF">2016-02-22T01:45:17Z</dcterms:created>
  <dcterms:modified xsi:type="dcterms:W3CDTF">2017-10-12T14:34:02Z</dcterms:modified>
</cp:coreProperties>
</file>